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2" r:id="rId2"/>
  </p:sldMasterIdLst>
  <p:notesMasterIdLst>
    <p:notesMasterId r:id="rId17"/>
  </p:notesMasterIdLst>
  <p:handoutMasterIdLst>
    <p:handoutMasterId r:id="rId18"/>
  </p:handoutMasterIdLst>
  <p:sldIdLst>
    <p:sldId id="264" r:id="rId3"/>
    <p:sldId id="265" r:id="rId4"/>
    <p:sldId id="266" r:id="rId5"/>
    <p:sldId id="294" r:id="rId6"/>
    <p:sldId id="307" r:id="rId7"/>
    <p:sldId id="312" r:id="rId8"/>
    <p:sldId id="313" r:id="rId9"/>
    <p:sldId id="269" r:id="rId10"/>
    <p:sldId id="301" r:id="rId11"/>
    <p:sldId id="286" r:id="rId12"/>
    <p:sldId id="316" r:id="rId13"/>
    <p:sldId id="309" r:id="rId14"/>
    <p:sldId id="310" r:id="rId15"/>
    <p:sldId id="314" r:id="rId16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1" autoAdjust="0"/>
    <p:restoredTop sz="96143" autoAdjust="0"/>
  </p:normalViewPr>
  <p:slideViewPr>
    <p:cSldViewPr snapToGrid="0" showGuides="1">
      <p:cViewPr varScale="1">
        <p:scale>
          <a:sx n="92" d="100"/>
          <a:sy n="92" d="100"/>
        </p:scale>
        <p:origin x="184" y="816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N°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FE4620FC-5404-4E8D-AA15-7C685E11D267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23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gif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gi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98FCB-9293-4F11-8C46-747DB48BC653}" type="datetime2">
              <a:rPr lang="de-DE" smtClean="0"/>
              <a:t>Dienstag, 24. Okto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08843-879D-4F45-B9E8-2ACBA5A63554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721185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3C25BD-488B-4A66-B486-14C97725AFF3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478919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4EB324-424A-4EBC-B982-F8E06244B9CA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416774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0367E7-680B-4A52-B9B0-E106199EB5DC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164951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B2127A-5692-4BCD-A842-D1141CDA1949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929341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A90E63-89FD-4C51-8C4F-67A9DD6CB0E7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033504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7E3068-5554-41E3-9131-BC96D7817E26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>
                <a:solidFill>
                  <a:srgbClr val="FFFFFF"/>
                </a:solidFill>
              </a:rPr>
              <a:pPr/>
              <a:t>‹N°›</a:t>
            </a:fld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081721998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E330D-CF37-49BD-A218-CA149C1B165E}" type="datetime2">
              <a:rPr lang="de-DE" smtClean="0"/>
              <a:t>Dienstag, 24. Okto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4DC92D-A67A-4718-9FEF-E07AB25A7EA2}" type="datetime2">
              <a:rPr lang="de-DE" smtClean="0"/>
              <a:t>Dienstag, 24. Okto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9DBA8A-A9D1-48A0-AE2E-C5E2C093AD01}" type="datetime2">
              <a:rPr lang="de-DE" smtClean="0"/>
              <a:t>Dienstag, 24. Okto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4A7B94-996C-4843-AFE8-E60E058BA3B9}" type="datetime2">
              <a:rPr lang="de-DE" smtClean="0"/>
              <a:t>Dienstag, 24. Okto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7591F0-A36A-44D0-BDF3-7E79A02BD981}" type="datetime2">
              <a:rPr lang="de-DE" smtClean="0"/>
              <a:t>Dienstag, 24. Oktober 2023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4D1014-8CEE-412B-B9E3-19BD847965F7}" type="datetime2">
              <a:rPr lang="de-DE" smtClean="0"/>
              <a:t>Dienstag, 24. Oktober 2023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6ECBCB-806E-45D5-ACD8-B4ACCD3B677E}" type="datetime2">
              <a:rPr lang="de-DE" smtClean="0"/>
              <a:t>Dienstag, 24. Okto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N°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7049B-9E90-4F3D-B2C5-68643D540BA9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201086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12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550D5DE3-5F02-4FC1-8871-8D097D5663F7}" type="datetime2">
              <a:rPr lang="de-DE" smtClean="0"/>
              <a:t>Dienstag, 24. Oktober 2023</a:t>
            </a:fld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Michael Sokolov / Numerical Methods for Chemical Engineers / Explicit ODE Solvers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FFF97115-5D8B-4825-BC85-7DBD38036AA5}" type="datetime2">
              <a:rPr lang="de-DE" smtClean="0">
                <a:solidFill>
                  <a:srgbClr val="FFFFFF"/>
                </a:solidFill>
              </a:rPr>
              <a:pPr/>
              <a:t>Dienstag, 24. Oktober 2023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>
                <a:solidFill>
                  <a:srgbClr val="FFFFFF"/>
                </a:solidFill>
              </a:rPr>
              <a:pPr/>
              <a:t>‹N°›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>
                <a:solidFill>
                  <a:srgbClr val="FFFFFF"/>
                </a:solidFill>
              </a:rPr>
              <a:t>Michael Sokolov / Numerical Methods for Chemical Engineers / Implicit ODE Solvers</a:t>
            </a:r>
            <a:endParaRPr lang="de-DE" dirty="0">
              <a:solidFill>
                <a:srgbClr val="FFFFFF"/>
              </a:solidFill>
            </a:endParaRPr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542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Ordinary Differential Equations (OD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32263"/>
              </p:ext>
            </p:extLst>
          </p:nvPr>
        </p:nvGraphicFramePr>
        <p:xfrm>
          <a:off x="3305175" y="1851025"/>
          <a:ext cx="2533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1851025"/>
                        <a:ext cx="25336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04925" y="3291263"/>
            <a:ext cx="65341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106 – Zür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.duclos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.html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8150408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atlab Syntax H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All ODE-solvers use the syntax</a:t>
            </a:r>
            <a:br>
              <a:rPr lang="en-US" dirty="0"/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T, Y] = ode45(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_fu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spa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, y0, …);</a:t>
            </a:r>
          </a:p>
          <a:p>
            <a:pPr lvl="1"/>
            <a:r>
              <a:rPr lang="de-CH" b="1" dirty="0"/>
              <a:t>ode_fun</a:t>
            </a:r>
            <a:r>
              <a:rPr lang="de-CH" dirty="0"/>
              <a:t> is a function handle taking two inputs, a scalar </a:t>
            </a:r>
            <a:r>
              <a:rPr lang="de-CH" b="1" dirty="0"/>
              <a:t>t</a:t>
            </a:r>
            <a:r>
              <a:rPr lang="de-CH" dirty="0"/>
              <a:t> (current time point) and a vector </a:t>
            </a:r>
            <a:r>
              <a:rPr lang="de-CH" b="1" dirty="0"/>
              <a:t>y</a:t>
            </a:r>
            <a:r>
              <a:rPr lang="de-CH" dirty="0"/>
              <a:t> (current function values), and returning as output a vector of the derivatives </a:t>
            </a:r>
            <a:r>
              <a:rPr lang="de-CH" b="1" dirty="0"/>
              <a:t>dy/dt</a:t>
            </a:r>
            <a:r>
              <a:rPr lang="de-CH" dirty="0"/>
              <a:t> in these points</a:t>
            </a:r>
          </a:p>
          <a:p>
            <a:pPr lvl="1"/>
            <a:r>
              <a:rPr lang="de-CH" b="1" dirty="0"/>
              <a:t>tspan</a:t>
            </a:r>
            <a:r>
              <a:rPr lang="de-CH" dirty="0"/>
              <a:t> is either a two component vector [tstart, tend] or a vector of time points where the solution is needed [tstart, t1, t2, ...]</a:t>
            </a:r>
          </a:p>
          <a:p>
            <a:pPr lvl="1"/>
            <a:r>
              <a:rPr lang="de-CH" b="1" dirty="0"/>
              <a:t>y0</a:t>
            </a:r>
            <a:r>
              <a:rPr lang="de-CH" dirty="0"/>
              <a:t> are the values of y at </a:t>
            </a:r>
            <a:r>
              <a:rPr lang="de-CH" b="1" dirty="0"/>
              <a:t>tstart</a:t>
            </a:r>
          </a:p>
          <a:p>
            <a:r>
              <a:rPr lang="de-CH" dirty="0"/>
              <a:t>Use parametrizing functions to pass more arguments to </a:t>
            </a:r>
            <a:r>
              <a:rPr lang="de-CH" b="1" dirty="0"/>
              <a:t>ode_fun</a:t>
            </a:r>
            <a:r>
              <a:rPr lang="de-CH" dirty="0"/>
              <a:t> if needed</a:t>
            </a:r>
            <a:br>
              <a:rPr lang="de-CH" dirty="0"/>
            </a:b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_new = @(t,y)ode_fun(t, y, k, p);</a:t>
            </a:r>
          </a:p>
          <a:p>
            <a:r>
              <a:rPr lang="de-CH" dirty="0"/>
              <a:t>This can be done directly in the solver call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T, Y] = ode45(@(t,y)ode_fun(t, y, k, p), tspan, y0)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0</a:t>
            </a:fld>
            <a:endParaRPr lang="de-DE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5557838"/>
            <a:ext cx="3105150" cy="885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118E223-9424-4749-AC9E-7C1568564E5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109741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381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1: LTE </a:t>
            </a:r>
            <a:r>
              <a:rPr lang="de-CH" dirty="0" err="1"/>
              <a:t>of</a:t>
            </a:r>
            <a:r>
              <a:rPr lang="de-CH" dirty="0"/>
              <a:t> </a:t>
            </a:r>
            <a:r>
              <a:rPr lang="de-CH" dirty="0" err="1"/>
              <a:t>implicit</a:t>
            </a:r>
            <a:r>
              <a:rPr lang="de-CH" dirty="0"/>
              <a:t> Eul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6844903-4742-2040-8FE5-B4E1DC7ADA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7F31277-76E7-3543-A5CD-518DE479BF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0" y="2647950"/>
            <a:ext cx="82550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202636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: </a:t>
            </a:r>
            <a:r>
              <a:rPr lang="de-CH" dirty="0" err="1"/>
              <a:t>Harmonic</a:t>
            </a:r>
            <a:r>
              <a:rPr lang="de-CH" dirty="0"/>
              <a:t> oscil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A mass on a spring is subject to a force when out of equilibrium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ccording to Newton’s second </a:t>
            </a:r>
            <a:r>
              <a:rPr lang="de-CH" dirty="0" err="1"/>
              <a:t>law</a:t>
            </a:r>
            <a:r>
              <a:rPr lang="de-CH" dirty="0"/>
              <a:t> (</a:t>
            </a:r>
            <a:r>
              <a:rPr lang="de-CH" dirty="0" err="1"/>
              <a:t>neglecting</a:t>
            </a:r>
            <a:r>
              <a:rPr lang="de-CH" dirty="0"/>
              <a:t> </a:t>
            </a:r>
            <a:r>
              <a:rPr lang="de-CH" dirty="0" err="1"/>
              <a:t>friction</a:t>
            </a:r>
            <a:r>
              <a:rPr lang="de-CH" dirty="0"/>
              <a:t>), the resulting movement follows the solution to an OD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6" name="Rectangle 5"/>
          <p:cNvSpPr/>
          <p:nvPr/>
        </p:nvSpPr>
        <p:spPr bwMode="auto">
          <a:xfrm>
            <a:off x="928687" y="2919412"/>
            <a:ext cx="271463" cy="866775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1200150" y="3314699"/>
            <a:ext cx="266700" cy="7620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1733550" y="3314699"/>
            <a:ext cx="266700" cy="7620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466850" y="3314698"/>
            <a:ext cx="266700" cy="7620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2266950" y="3314699"/>
            <a:ext cx="266700" cy="7620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000250" y="3314698"/>
            <a:ext cx="266700" cy="7620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533650" y="3095624"/>
            <a:ext cx="457200" cy="4572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r>
              <a:rPr kumimoji="0" lang="de-CH" sz="16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m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064418" y="4057650"/>
            <a:ext cx="1926432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2820908" y="4044177"/>
            <a:ext cx="287258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y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2266950" y="2909887"/>
            <a:ext cx="4953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2635787" y="2540042"/>
            <a:ext cx="3097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F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21878"/>
              </p:ext>
            </p:extLst>
          </p:nvPr>
        </p:nvGraphicFramePr>
        <p:xfrm>
          <a:off x="1116013" y="5214938"/>
          <a:ext cx="2568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5214938"/>
                        <a:ext cx="256857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542064" y="6158727"/>
            <a:ext cx="1290738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Spring force</a:t>
            </a:r>
            <a:endParaRPr lang="en-US" dirty="0"/>
          </a:p>
        </p:txBody>
      </p:sp>
      <p:cxnSp>
        <p:nvCxnSpPr>
          <p:cNvPr id="32" name="Straight Arrow Connector 31"/>
          <p:cNvCxnSpPr>
            <a:stCxn id="29" idx="0"/>
          </p:cNvCxnSpPr>
          <p:nvPr/>
        </p:nvCxnSpPr>
        <p:spPr bwMode="auto">
          <a:xfrm flipH="1" flipV="1">
            <a:off x="2533650" y="5823284"/>
            <a:ext cx="653783" cy="335443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E6653E12-DBA4-6341-AAB3-A5E93FA1F28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90746492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: </a:t>
            </a:r>
            <a:r>
              <a:rPr lang="de-CH" dirty="0" err="1"/>
              <a:t>Damped</a:t>
            </a:r>
            <a:r>
              <a:rPr lang="de-CH" dirty="0"/>
              <a:t> </a:t>
            </a:r>
            <a:r>
              <a:rPr lang="de-CH" dirty="0" err="1"/>
              <a:t>harmonic</a:t>
            </a:r>
            <a:r>
              <a:rPr lang="de-CH" dirty="0"/>
              <a:t> </a:t>
            </a:r>
            <a:r>
              <a:rPr lang="de-CH" dirty="0" err="1"/>
              <a:t>oscill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3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3AA36D5-3F94-6E40-8B9F-8ECF830CF03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7BCD8C-0D54-5445-9E1D-4773DCCABC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3585"/>
            <a:ext cx="9144000" cy="301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7672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: Ideal </a:t>
            </a:r>
            <a:r>
              <a:rPr lang="de-CH" dirty="0" err="1"/>
              <a:t>harmonic</a:t>
            </a:r>
            <a:r>
              <a:rPr lang="de-CH" dirty="0"/>
              <a:t> </a:t>
            </a:r>
            <a:r>
              <a:rPr lang="de-CH" dirty="0" err="1"/>
              <a:t>oscill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4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B786752-7BFE-6848-9A04-7ACFE44B893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/>
              <a:t>/ </a:t>
            </a:r>
            <a:r>
              <a:rPr lang="en-US" dirty="0"/>
              <a:t>Numerical Methods for Chemical Engineers / Explicit ODE Solvers</a:t>
            </a:r>
            <a:endParaRPr lang="de-D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E86CA4-897E-1644-92D2-56550D30E9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5978"/>
            <a:ext cx="9144000" cy="2506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957715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roblem Defini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We are going to look at initial value problems of </a:t>
            </a:r>
            <a:r>
              <a:rPr lang="de-CH" i="1" dirty="0"/>
              <a:t>explicit</a:t>
            </a:r>
            <a:r>
              <a:rPr lang="de-CH" dirty="0"/>
              <a:t> ODE systems, which means that they can be cast in the following 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2</a:t>
            </a:fld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377618"/>
              </p:ext>
            </p:extLst>
          </p:nvPr>
        </p:nvGraphicFramePr>
        <p:xfrm>
          <a:off x="3346450" y="3125788"/>
          <a:ext cx="24526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1" name="Equation" r:id="rId3" imgW="927000" imgH="685800" progId="Equation.DSMT4">
                  <p:embed/>
                </p:oleObj>
              </mc:Choice>
              <mc:Fallback>
                <p:oleObj name="Equation" r:id="rId3" imgW="9270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125788"/>
                        <a:ext cx="2452688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540C4C32-CA33-754E-A51A-BC7FFBB2B4E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35487491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76286"/>
            <a:ext cx="8382000" cy="766764"/>
          </a:xfrm>
        </p:spPr>
        <p:txBody>
          <a:bodyPr/>
          <a:lstStyle/>
          <a:p>
            <a:r>
              <a:rPr lang="de-CH" dirty="0"/>
              <a:t>Higher Order 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74763"/>
            <a:ext cx="8382000" cy="4678362"/>
          </a:xfrm>
        </p:spPr>
        <p:txBody>
          <a:bodyPr/>
          <a:lstStyle/>
          <a:p>
            <a:r>
              <a:rPr lang="de-CH" dirty="0"/>
              <a:t>Higher order explicit ODEs can be cast into the first order form by using the following «trick»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erefore, a system of ODEs of order </a:t>
            </a:r>
            <a:r>
              <a:rPr lang="de-CH" i="1" dirty="0"/>
              <a:t>n</a:t>
            </a:r>
            <a:r>
              <a:rPr lang="de-CH" dirty="0"/>
              <a:t> can be reduced to first order by adding </a:t>
            </a:r>
            <a:r>
              <a:rPr lang="de-CH" i="1" dirty="0"/>
              <a:t>n-1</a:t>
            </a:r>
            <a:r>
              <a:rPr lang="de-CH" dirty="0"/>
              <a:t> variables and equations</a:t>
            </a:r>
          </a:p>
          <a:p>
            <a:r>
              <a:rPr lang="de-CH" dirty="0"/>
              <a:t>Exampl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204075" y="6607175"/>
            <a:ext cx="1638300" cy="457200"/>
          </a:xfrm>
        </p:spPr>
        <p:txBody>
          <a:bodyPr/>
          <a:lstStyle/>
          <a:p>
            <a:fld id="{B69F85DD-1765-4155-BE31-DCDCF098BCB6}" type="slidenum">
              <a:rPr lang="de-DE" smtClean="0"/>
              <a:pPr/>
              <a:t>3</a:t>
            </a:fld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16168"/>
              </p:ext>
            </p:extLst>
          </p:nvPr>
        </p:nvGraphicFramePr>
        <p:xfrm>
          <a:off x="611188" y="2513013"/>
          <a:ext cx="1936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2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13013"/>
                        <a:ext cx="1936750" cy="879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99753"/>
              </p:ext>
            </p:extLst>
          </p:nvPr>
        </p:nvGraphicFramePr>
        <p:xfrm>
          <a:off x="3206353" y="2066925"/>
          <a:ext cx="20891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3" name="Equation" r:id="rId5" imgW="1015920" imgH="863280" progId="Equation.DSMT4">
                  <p:embed/>
                </p:oleObj>
              </mc:Choice>
              <mc:Fallback>
                <p:oleObj name="Equation" r:id="rId5" imgW="10159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353" y="2066925"/>
                        <a:ext cx="2089150" cy="1773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84184"/>
              </p:ext>
            </p:extLst>
          </p:nvPr>
        </p:nvGraphicFramePr>
        <p:xfrm>
          <a:off x="5886450" y="2049463"/>
          <a:ext cx="289401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4" name="Equation" r:id="rId7" imgW="1384200" imgH="863280" progId="Equation.DSMT4">
                  <p:embed/>
                </p:oleObj>
              </mc:Choice>
              <mc:Fallback>
                <p:oleObj name="Equation" r:id="rId7" imgW="1384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049463"/>
                        <a:ext cx="2894013" cy="1806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2631281" y="2952750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>
            <a:off x="5355431" y="2962275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34598"/>
              </p:ext>
            </p:extLst>
          </p:nvPr>
        </p:nvGraphicFramePr>
        <p:xfrm>
          <a:off x="810420" y="5246688"/>
          <a:ext cx="15382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5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20" y="5246688"/>
                        <a:ext cx="1538287" cy="879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76683"/>
              </p:ext>
            </p:extLst>
          </p:nvPr>
        </p:nvGraphicFramePr>
        <p:xfrm>
          <a:off x="3206353" y="4800600"/>
          <a:ext cx="20891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6" name="Equation" r:id="rId11" imgW="1015920" imgH="863280" progId="Equation.DSMT4">
                  <p:embed/>
                </p:oleObj>
              </mc:Choice>
              <mc:Fallback>
                <p:oleObj name="Equation" r:id="rId11" imgW="10159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353" y="4800600"/>
                        <a:ext cx="2089150" cy="1773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81184"/>
              </p:ext>
            </p:extLst>
          </p:nvPr>
        </p:nvGraphicFramePr>
        <p:xfrm>
          <a:off x="6523038" y="4808538"/>
          <a:ext cx="162083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7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4808538"/>
                        <a:ext cx="1620837" cy="1754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>
            <a:off x="2538412" y="5686425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 bwMode="auto">
          <a:xfrm>
            <a:off x="5605462" y="5695950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60397" y="2090563"/>
            <a:ext cx="1164101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 Equation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29503" y="4455964"/>
            <a:ext cx="926857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ystem!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AE4407EE-8C47-1B44-BA07-2F52F26FD4A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114790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me Nomencl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On the next slides, the following notation will be u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21064"/>
              </p:ext>
            </p:extLst>
          </p:nvPr>
        </p:nvGraphicFramePr>
        <p:xfrm>
          <a:off x="936625" y="2654300"/>
          <a:ext cx="74961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3" imgW="3073320" imgH="672840" progId="Equation.DSMT4">
                  <p:embed/>
                </p:oleObj>
              </mc:Choice>
              <mc:Fallback>
                <p:oleObj name="Equation" r:id="rId3" imgW="30733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2654300"/>
                        <a:ext cx="74961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A038544-BEBE-174D-8026-C92DC61A874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9131891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rror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Local truncation error (</a:t>
            </a:r>
            <a:r>
              <a:rPr lang="en-US" dirty="0"/>
              <a:t>the error caused by one iteration</a:t>
            </a:r>
            <a:r>
              <a:rPr lang="de-CH" dirty="0"/>
              <a:t>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lobal truncation error (cumulative error caused by many iteration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19661" y="2983055"/>
                <a:ext cx="5218457" cy="429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CH" sz="2400" i="1" dirty="0"/>
                  <a:t>Order of accuracy</a:t>
                </a:r>
                <a:r>
                  <a:rPr lang="de-CH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  <m:r>
                      <a:rPr lang="en-US" sz="2400" i="1">
                        <a:latin typeface="Cambria Math"/>
                      </a:rPr>
                      <m:t>∙</m:t>
                    </m:r>
                    <m:sSup>
                      <m:sSup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  <m:r>
                          <a:rPr lang="en-US" sz="2400" i="1">
                            <a:latin typeface="Cambria Math"/>
                          </a:rPr>
                          <m:t>+1</m:t>
                        </m:r>
                      </m:sup>
                    </m:sSup>
                  </m:oMath>
                </a14:m>
                <a:endParaRPr lang="de-CH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61" y="2983055"/>
                <a:ext cx="5218457" cy="429798"/>
              </a:xfrm>
              <a:prstGeom prst="rect">
                <a:avLst/>
              </a:prstGeom>
              <a:blipFill rotWithShape="1">
                <a:blip r:embed="rId2"/>
                <a:stretch>
                  <a:fillRect l="-1750" t="-25352" b="-2394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05933" y="4937532"/>
                <a:ext cx="23314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CH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endParaRPr lang="de-CH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33" y="4937532"/>
                <a:ext cx="2331472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19661" y="2370524"/>
                <a:ext cx="5587042" cy="44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CH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CH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CH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h</m:t>
                    </m:r>
                    <m:r>
                      <a:rPr lang="en-US" sz="2400" i="1">
                        <a:latin typeface="Cambria Math"/>
                      </a:rPr>
                      <m:t>∙</m:t>
                    </m:r>
                    <m:r>
                      <a:rPr lang="en-US" sz="2400" i="1">
                        <a:latin typeface="Cambria Math"/>
                      </a:rPr>
                      <m:t>𝑓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</a:rPr>
                      <m:t>h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endParaRPr lang="de-CH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61" y="2370524"/>
                <a:ext cx="5587042" cy="442237"/>
              </a:xfrm>
              <a:prstGeom prst="rect">
                <a:avLst/>
              </a:prstGeom>
              <a:blipFill rotWithShape="1">
                <a:blip r:embed="rId4"/>
                <a:stretch>
                  <a:fillRect t="-11111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05933" y="5419531"/>
                <a:ext cx="433632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CH" sz="2400" i="1" dirty="0"/>
                  <a:t>Order of accuracy</a:t>
                </a:r>
                <a:r>
                  <a:rPr lang="de-CH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𝐶</m:t>
                    </m:r>
                    <m:r>
                      <a:rPr lang="en-US" sz="2400" i="1">
                        <a:latin typeface="Cambria Math"/>
                      </a:rPr>
                      <m:t>∙</m:t>
                    </m:r>
                    <m:sSup>
                      <m:sSupPr>
                        <m:ctrlPr>
                          <a:rPr lang="de-CH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𝑝</m:t>
                        </m:r>
                      </m:sup>
                    </m:sSup>
                  </m:oMath>
                </a14:m>
                <a:endParaRPr lang="de-CH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33" y="5419531"/>
                <a:ext cx="4336326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2250" t="-25758" b="-34848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B54CBED2-357E-CA4F-9122-08D4BE32F1C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63131655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 bwMode="auto">
          <a:xfrm flipV="1">
            <a:off x="1115616" y="5429252"/>
            <a:ext cx="865584" cy="23199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1981200" y="5349654"/>
            <a:ext cx="865584" cy="7959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828122" y="5355672"/>
            <a:ext cx="865584" cy="29265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3693706" y="5276074"/>
            <a:ext cx="811619" cy="37225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4505325" y="5089948"/>
            <a:ext cx="811619" cy="18612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316944" y="5089949"/>
            <a:ext cx="811619" cy="1861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6128563" y="5280351"/>
            <a:ext cx="645461" cy="434649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7366"/>
            <a:ext cx="8382000" cy="766764"/>
          </a:xfrm>
        </p:spPr>
        <p:txBody>
          <a:bodyPr/>
          <a:lstStyle/>
          <a:p>
            <a:r>
              <a:rPr lang="en-US" dirty="0"/>
              <a:t>Determination of global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12043"/>
            <a:ext cx="8382000" cy="4678362"/>
          </a:xfrm>
        </p:spPr>
        <p:txBody>
          <a:bodyPr/>
          <a:lstStyle/>
          <a:p>
            <a:r>
              <a:rPr lang="en-US" sz="2000" dirty="0"/>
              <a:t>We are now interested in the value at exactly the end point t</a:t>
            </a:r>
            <a:r>
              <a:rPr lang="en-US" sz="2000" baseline="-25000" dirty="0"/>
              <a:t>end</a:t>
            </a:r>
            <a:r>
              <a:rPr lang="en-US" sz="2000" dirty="0"/>
              <a:t>, not just the general behavior of the solution, because for the global error E at time t</a:t>
            </a:r>
            <a:r>
              <a:rPr lang="en-US" sz="2000" baseline="-25000" dirty="0"/>
              <a:t>end</a:t>
            </a:r>
            <a:r>
              <a:rPr lang="en-US" sz="2000" dirty="0"/>
              <a:t> is</a:t>
            </a:r>
            <a:br>
              <a:rPr lang="en-US" sz="2000" dirty="0"/>
            </a:b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where </a:t>
            </a:r>
            <a:r>
              <a:rPr lang="cy-GB" sz="2000" dirty="0"/>
              <a:t>ŷ</a:t>
            </a:r>
            <a:r>
              <a:rPr lang="en-US" sz="2000" dirty="0"/>
              <a:t> is the analytical solution.</a:t>
            </a:r>
          </a:p>
          <a:p>
            <a:r>
              <a:rPr lang="en-US" sz="2000" dirty="0"/>
              <a:t>Problem: If (t</a:t>
            </a:r>
            <a:r>
              <a:rPr lang="en-US" sz="2000" baseline="-25000" dirty="0"/>
              <a:t>end</a:t>
            </a:r>
            <a:r>
              <a:rPr lang="en-US" sz="2000" dirty="0"/>
              <a:t> – t</a:t>
            </a:r>
            <a:r>
              <a:rPr lang="en-US" sz="2000" baseline="-25000" dirty="0"/>
              <a:t>0</a:t>
            </a:r>
            <a:r>
              <a:rPr lang="en-US" sz="2000" dirty="0"/>
              <a:t>) does not evenly divide by h and the step size is fixed, we will miss the end poin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>
                <a:solidFill>
                  <a:srgbClr val="FFFFFF"/>
                </a:solidFill>
              </a:rPr>
              <a:pPr/>
              <a:t>6</a:t>
            </a:fld>
            <a:endParaRPr lang="de-DE">
              <a:solidFill>
                <a:srgbClr val="FFFF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90285" y="2101321"/>
          <a:ext cx="27162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4" imgW="1320480" imgH="279360" progId="Equation.DSMT4">
                  <p:embed/>
                </p:oleObj>
              </mc:Choice>
              <mc:Fallback>
                <p:oleObj name="Equation" r:id="rId4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285" y="2101321"/>
                        <a:ext cx="271621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1123950" y="6267450"/>
            <a:ext cx="676275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1057275" y="5581650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922859" y="5349654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769781" y="5276074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635365" y="5568727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4446984" y="5196476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5258603" y="5010349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070222" y="5200751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6707349" y="5629862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47944" y="6236406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30676" y="6236406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77598" y="6236406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543182" y="6236406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354801" y="6236406"/>
            <a:ext cx="43794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n-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66420" y="6236405"/>
            <a:ext cx="43794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n-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978039" y="6236406"/>
            <a:ext cx="43794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n-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615166" y="6236406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sp>
        <p:nvSpPr>
          <p:cNvPr id="47" name="TextBox 46"/>
          <p:cNvSpPr txBox="1"/>
          <p:nvPr/>
        </p:nvSpPr>
        <p:spPr>
          <a:xfrm>
            <a:off x="6961576" y="6236406"/>
            <a:ext cx="468398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end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904590" y="6236404"/>
            <a:ext cx="38985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49" name="Straight Connector 48"/>
          <p:cNvCxnSpPr>
            <a:stCxn id="47" idx="0"/>
          </p:cNvCxnSpPr>
          <p:nvPr/>
        </p:nvCxnSpPr>
        <p:spPr bwMode="auto">
          <a:xfrm flipV="1">
            <a:off x="7195775" y="4813069"/>
            <a:ext cx="0" cy="142333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56329" name="Picture 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0" t="68303" r="75208" b="23048"/>
          <a:stretch/>
        </p:blipFill>
        <p:spPr bwMode="auto">
          <a:xfrm>
            <a:off x="500678" y="3690683"/>
            <a:ext cx="6636655" cy="1033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 flipH="1" flipV="1">
            <a:off x="1115616" y="4813069"/>
            <a:ext cx="8334" cy="1454381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Footer Placeholder 4">
            <a:extLst>
              <a:ext uri="{FF2B5EF4-FFF2-40B4-BE49-F238E27FC236}">
                <a16:creationId xmlns:a16="http://schemas.microsoft.com/office/drawing/2014/main" id="{9E3A7D2D-1EF5-4D42-9BEF-1FA034723C4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5427944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global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ution: Overshoot and interpolate!</a:t>
            </a:r>
          </a:p>
          <a:p>
            <a:r>
              <a:rPr lang="en-US" dirty="0"/>
              <a:t>Instead o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t = t0:h:tend</a:t>
            </a:r>
            <a:r>
              <a:rPr lang="en-US" dirty="0"/>
              <a:t>, we continue up to </a:t>
            </a:r>
            <a:r>
              <a:rPr lang="en-US" dirty="0" err="1"/>
              <a:t>t</a:t>
            </a:r>
            <a:r>
              <a:rPr lang="en-US" baseline="-25000" dirty="0" err="1"/>
              <a:t>end</a:t>
            </a:r>
            <a:r>
              <a:rPr lang="en-US" dirty="0" err="1"/>
              <a:t>+h</a:t>
            </a:r>
            <a:r>
              <a:rPr lang="en-US" dirty="0"/>
              <a:t>!</a:t>
            </a:r>
            <a:br>
              <a:rPr lang="en-US" dirty="0"/>
            </a:br>
            <a:r>
              <a:rPr lang="en-US" dirty="0"/>
              <a:t>That is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t = t0:h:tend+h;</a:t>
            </a:r>
          </a:p>
          <a:p>
            <a:r>
              <a:rPr lang="en-US" dirty="0">
                <a:latin typeface="+mj-lt"/>
                <a:cs typeface="Courier New" panose="02070309020205020404" pitchFamily="49" charset="0"/>
              </a:rPr>
              <a:t>We then replace the last point in the solution vector by interpolation (between all points or the last few points), e.g. with spline interpolatio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>
                <a:solidFill>
                  <a:srgbClr val="FFFFFF"/>
                </a:solidFill>
              </a:rPr>
              <a:pPr/>
              <a:t>7</a:t>
            </a:fld>
            <a:endParaRPr lang="de-DE">
              <a:solidFill>
                <a:srgbClr val="FFFFFF"/>
              </a:solidFill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23" y="4230266"/>
            <a:ext cx="37814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990" y="4022139"/>
            <a:ext cx="3781425" cy="2359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 bwMode="auto">
          <a:xfrm>
            <a:off x="432262" y="5860473"/>
            <a:ext cx="2543694" cy="432262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de-CH"/>
          </a:p>
        </p:txBody>
      </p:sp>
      <p:sp>
        <p:nvSpPr>
          <p:cNvPr id="7" name="Rounded Rectangle 6"/>
          <p:cNvSpPr/>
          <p:nvPr/>
        </p:nvSpPr>
        <p:spPr bwMode="auto">
          <a:xfrm>
            <a:off x="577658" y="5960228"/>
            <a:ext cx="2074101" cy="23807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de-CH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0960EFD-300C-0744-84BF-835FA9C0748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94681259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Numerical Solution of a 1-D First Order 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8"/>
            <a:endParaRPr lang="de-CH" dirty="0"/>
          </a:p>
          <a:p>
            <a:r>
              <a:rPr lang="de-CH" dirty="0"/>
              <a:t>Since we know the first derivative, Taylor expansion suggests itself as a first approach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is is known as the forward / explicite Euler method, named after Leonhard Euler (Basel, 18</a:t>
            </a:r>
            <a:r>
              <a:rPr lang="de-CH" baseline="30000" dirty="0"/>
              <a:t>th</a:t>
            </a:r>
            <a:r>
              <a:rPr lang="de-CH" dirty="0"/>
              <a:t> century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8</a:t>
            </a:fld>
            <a:endParaRPr lang="de-D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08794"/>
              </p:ext>
            </p:extLst>
          </p:nvPr>
        </p:nvGraphicFramePr>
        <p:xfrm>
          <a:off x="1063491" y="2807714"/>
          <a:ext cx="68326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3" imgW="3085920" imgH="761760" progId="Equation.DSMT4">
                  <p:embed/>
                </p:oleObj>
              </mc:Choice>
              <mc:Fallback>
                <p:oleObj name="Equation" r:id="rId3" imgW="3085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3491" y="2807714"/>
                        <a:ext cx="683260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5BD17DB-544B-774B-B912-348C5488C60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711150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finition of an implicit algorith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In an implicit algorithm, the function value at the next step appears on the right hand side of the step equation: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simple example is the backward / implicit Euler method: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system of equations has to be solved at every iteration step; </a:t>
            </a:r>
            <a:r>
              <a:rPr lang="de-CH" dirty="0">
                <a:solidFill>
                  <a:srgbClr val="FF0000"/>
                </a:solidFill>
              </a:rPr>
              <a:t>Why even use implicit algorithm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9</a:t>
            </a:fld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52452"/>
              </p:ext>
            </p:extLst>
          </p:nvPr>
        </p:nvGraphicFramePr>
        <p:xfrm>
          <a:off x="1166813" y="2681288"/>
          <a:ext cx="383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813" y="2681288"/>
                        <a:ext cx="38322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04718"/>
              </p:ext>
            </p:extLst>
          </p:nvPr>
        </p:nvGraphicFramePr>
        <p:xfrm>
          <a:off x="1150939" y="3995739"/>
          <a:ext cx="3792536" cy="59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9" y="3995739"/>
                        <a:ext cx="3792536" cy="59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A771F77E-6295-1F4E-A0F5-D6202BFF91D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de-CH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 </a:t>
            </a:r>
            <a:r>
              <a:rPr lang="en-US" dirty="0"/>
              <a:t>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7842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theme/theme1.xml><?xml version="1.0" encoding="utf-8"?>
<a:theme xmlns:a="http://schemas.openxmlformats.org/drawingml/2006/main" name="Numerical Quadrature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inear Systems of Equations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umerical Quadrature</Template>
  <TotalTime>33</TotalTime>
  <Words>906</Words>
  <Application>Microsoft Macintosh PowerPoint</Application>
  <PresentationFormat>Affichage à l'écran (4:3)</PresentationFormat>
  <Paragraphs>111</Paragraphs>
  <Slides>14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4</vt:i4>
      </vt:variant>
    </vt:vector>
  </HeadingPairs>
  <TitlesOfParts>
    <vt:vector size="24" baseType="lpstr">
      <vt:lpstr>ＭＳ Ｐゴシック</vt:lpstr>
      <vt:lpstr>Nimbus Roman No9 L</vt:lpstr>
      <vt:lpstr>Arial</vt:lpstr>
      <vt:lpstr>Cambria Math</vt:lpstr>
      <vt:lpstr>Courier New</vt:lpstr>
      <vt:lpstr>Times New Roman</vt:lpstr>
      <vt:lpstr>Wingdings</vt:lpstr>
      <vt:lpstr>Numerical Quadrature</vt:lpstr>
      <vt:lpstr>Linear Systems of Equations</vt:lpstr>
      <vt:lpstr>Equation</vt:lpstr>
      <vt:lpstr>Ordinary Differential Equations (ODEs)</vt:lpstr>
      <vt:lpstr>Problem Definition</vt:lpstr>
      <vt:lpstr>Higher Order ODEs</vt:lpstr>
      <vt:lpstr>Some Nomenclature</vt:lpstr>
      <vt:lpstr>Error calculation</vt:lpstr>
      <vt:lpstr>Determination of global error</vt:lpstr>
      <vt:lpstr>Determination of global error</vt:lpstr>
      <vt:lpstr>Numerical Solution of a 1-D First Order ODE</vt:lpstr>
      <vt:lpstr>Definition of an implicit algorithm</vt:lpstr>
      <vt:lpstr>Matlab Syntax Hints</vt:lpstr>
      <vt:lpstr>Assignment 1: LTE of implicit Euler</vt:lpstr>
      <vt:lpstr>Assignment 2: Harmonic oscillator</vt:lpstr>
      <vt:lpstr>Assignment 2: Damped harmonic oscillator</vt:lpstr>
      <vt:lpstr>Assignment 3: Ideal harmonic oscillator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inary Differential Equations (ODEs)</dc:title>
  <dc:creator>Daniel Baur</dc:creator>
  <cp:lastModifiedBy>Sarah Duclos Ivetich</cp:lastModifiedBy>
  <cp:revision>363</cp:revision>
  <cp:lastPrinted>2012-07-04T15:07:17Z</cp:lastPrinted>
  <dcterms:created xsi:type="dcterms:W3CDTF">2012-07-24T10:59:49Z</dcterms:created>
  <dcterms:modified xsi:type="dcterms:W3CDTF">2023-10-24T11:57:39Z</dcterms:modified>
</cp:coreProperties>
</file>